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1439D87" w14:textId="77777777" w:rsidR="00E05C9C" w:rsidRPr="003866D3" w:rsidRDefault="00E05C9C" w:rsidP="00E05C9C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49FF4359" w14:textId="77777777" w:rsidR="00E05C9C" w:rsidRPr="003866D3" w:rsidRDefault="00E05C9C" w:rsidP="00E05C9C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60C7782F" w14:textId="77777777" w:rsidR="00E05C9C" w:rsidRPr="003866D3" w:rsidRDefault="00E05C9C" w:rsidP="00E05C9C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5F5A8E85" w14:textId="77777777" w:rsidR="00E05C9C" w:rsidRPr="003866D3" w:rsidRDefault="00E05C9C" w:rsidP="00E05C9C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301A704A" w14:textId="5D604EE9" w:rsidR="00E05C9C" w:rsidRDefault="007B3799" w:rsidP="00E05C9C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E05C9C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5</w:t>
      </w:r>
      <w:r w:rsidR="00835D6A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(4p)</w:t>
      </w:r>
    </w:p>
    <w:p w14:paraId="015296E9" w14:textId="77777777" w:rsidR="000E5569" w:rsidRPr="00042ED5" w:rsidRDefault="000E5569" w:rsidP="00C07540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</w:p>
    <w:p w14:paraId="58741BD2" w14:textId="4007966E" w:rsidR="00042ED5" w:rsidRDefault="004007FC" w:rsidP="00C07540">
      <w:pPr>
        <w:spacing w:line="360" w:lineRule="exact"/>
        <w:jc w:val="both"/>
        <w:rPr>
          <w:rFonts w:ascii="Times New Roman" w:hAnsi="Times New Roman"/>
          <w:szCs w:val="24"/>
        </w:rPr>
      </w:pPr>
      <w:r>
        <w:rPr>
          <w:noProof/>
          <w:snapToGrid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5C7D8BC2" wp14:editId="7529D1B5">
                <wp:simplePos x="0" y="0"/>
                <wp:positionH relativeFrom="column">
                  <wp:posOffset>3836035</wp:posOffset>
                </wp:positionH>
                <wp:positionV relativeFrom="paragraph">
                  <wp:posOffset>192405</wp:posOffset>
                </wp:positionV>
                <wp:extent cx="2233295" cy="1865630"/>
                <wp:effectExtent l="0" t="0" r="0" b="20320"/>
                <wp:wrapSquare wrapText="bothSides"/>
                <wp:docPr id="1" name="Group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33295" cy="1865630"/>
                          <a:chOff x="4779" y="5620"/>
                          <a:chExt cx="3517" cy="2938"/>
                        </a:xfrm>
                      </wpg:grpSpPr>
                      <wps:wsp>
                        <wps:cNvPr id="2" name="Arc 62"/>
                        <wps:cNvSpPr>
                          <a:spLocks/>
                        </wps:cNvSpPr>
                        <wps:spPr bwMode="auto">
                          <a:xfrm flipH="1" flipV="1">
                            <a:off x="5158" y="7132"/>
                            <a:ext cx="2671" cy="1353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 w 43200"/>
                              <a:gd name="T1" fmla="*/ 21874 h 21874"/>
                              <a:gd name="T2" fmla="*/ 43200 w 43200"/>
                              <a:gd name="T3" fmla="*/ 21600 h 21874"/>
                              <a:gd name="T4" fmla="*/ 21600 w 43200"/>
                              <a:gd name="T5" fmla="*/ 21600 h 218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1874" fill="none" extrusionOk="0">
                                <a:moveTo>
                                  <a:pt x="1" y="21874"/>
                                </a:moveTo>
                                <a:cubicBezTo>
                                  <a:pt x="0" y="21782"/>
                                  <a:pt x="0" y="21691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199" y="9670"/>
                                  <a:pt x="43199" y="21599"/>
                                </a:cubicBezTo>
                              </a:path>
                              <a:path w="43200" h="21874" stroke="0" extrusionOk="0">
                                <a:moveTo>
                                  <a:pt x="1" y="21874"/>
                                </a:moveTo>
                                <a:cubicBezTo>
                                  <a:pt x="0" y="21782"/>
                                  <a:pt x="0" y="21691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199" y="9670"/>
                                  <a:pt x="43199" y="2159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B930578" w14:textId="77777777" w:rsidR="004007FC" w:rsidRDefault="004007FC" w:rsidP="004007FC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58"/>
                        <wpg:cNvGrpSpPr>
                          <a:grpSpLocks/>
                        </wpg:cNvGrpSpPr>
                        <wpg:grpSpPr bwMode="auto">
                          <a:xfrm>
                            <a:off x="7606" y="6873"/>
                            <a:ext cx="690" cy="284"/>
                            <a:chOff x="6589" y="10899"/>
                            <a:chExt cx="690" cy="284"/>
                          </a:xfrm>
                        </wpg:grpSpPr>
                        <wps:wsp>
                          <wps:cNvPr id="4" name="Rectangle 37" descr="25%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6589" y="10899"/>
                              <a:ext cx="690" cy="143"/>
                            </a:xfrm>
                            <a:prstGeom prst="rect">
                              <a:avLst/>
                            </a:prstGeom>
                            <a:pattFill prst="pct4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med"/>
                                  <a:tailEnd type="none" w="sm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1F9F36F1" w14:textId="77777777" w:rsidR="004007FC" w:rsidRDefault="004007FC" w:rsidP="004007FC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AutoShape 60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6803" y="10998"/>
                              <a:ext cx="214" cy="18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4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med"/>
                                  <a:tailEnd type="none" w="sm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3B344AC0" w14:textId="77777777" w:rsidR="004007FC" w:rsidRDefault="004007FC" w:rsidP="004007FC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" name="Group 57"/>
                        <wpg:cNvGrpSpPr>
                          <a:grpSpLocks/>
                        </wpg:cNvGrpSpPr>
                        <wpg:grpSpPr bwMode="auto">
                          <a:xfrm>
                            <a:off x="4779" y="6873"/>
                            <a:ext cx="690" cy="284"/>
                            <a:chOff x="6589" y="10899"/>
                            <a:chExt cx="690" cy="284"/>
                          </a:xfrm>
                        </wpg:grpSpPr>
                        <wps:wsp>
                          <wps:cNvPr id="7" name="Rectangle 37" descr="25%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6589" y="10899"/>
                              <a:ext cx="690" cy="143"/>
                            </a:xfrm>
                            <a:prstGeom prst="rect">
                              <a:avLst/>
                            </a:prstGeom>
                            <a:pattFill prst="pct4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med"/>
                                  <a:tailEnd type="none" w="sm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2063E241" w14:textId="77777777" w:rsidR="004007FC" w:rsidRDefault="004007FC" w:rsidP="004007FC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AutoShape 56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6803" y="10998"/>
                              <a:ext cx="214" cy="18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4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med"/>
                                  <a:tailEnd type="none" w="sm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43D451D1" w14:textId="77777777" w:rsidR="004007FC" w:rsidRDefault="004007FC" w:rsidP="004007FC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5872" y="7543"/>
                            <a:ext cx="5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 type="none" w="sm" len="med"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bookmarkStart w:id="0" w:name="MTBlankEqn"/>
                            <w:p w14:paraId="36CC45A3" w14:textId="4D647A87" w:rsidR="00293EF3" w:rsidRPr="00CE7A0F" w:rsidRDefault="004007FC" w:rsidP="00293EF3">
                              <w:pPr>
                                <w:rPr>
                                  <w:lang w:val="fi-FI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40" w:dyaOrig="260" w14:anchorId="653A64BB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1.75pt;height:13.2pt" o:ole="">
                                    <v:imagedata r:id="rId7" o:title=""/>
                                  </v:shape>
                                  <o:OLEObject Type="Embed" ProgID="Equation.DSMT4" ShapeID="_x0000_i1026" DrawAspect="Content" ObjectID="_1773745046" r:id="rId8"/>
                                </w:object>
                              </w:r>
                              <w:bookmarkEnd w:id="0"/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5713" y="7114"/>
                            <a:ext cx="48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 type="none" w="sm" len="med"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FB4851" w14:textId="35A4754A" w:rsidR="00293EF3" w:rsidRPr="00CE7A0F" w:rsidRDefault="004007FC" w:rsidP="00293EF3">
                              <w:pPr>
                                <w:rPr>
                                  <w:lang w:val="fi-FI"/>
                                </w:rPr>
                              </w:pPr>
                              <w:r w:rsidRPr="004007FC">
                                <w:rPr>
                                  <w:position w:val="-10"/>
                                </w:rPr>
                                <w:object w:dxaOrig="200" w:dyaOrig="320" w14:anchorId="2676AB0D">
                                  <v:shape id="_x0000_i1028" type="#_x0000_t75" style="width:10pt;height:16.4pt" o:ole="">
                                    <v:imagedata r:id="rId9" o:title=""/>
                                  </v:shape>
                                  <o:OLEObject Type="Embed" ProgID="Equation.DSMT4" ShapeID="_x0000_i1028" DrawAspect="Content" ObjectID="_1773745047" r:id="rId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5890" y="6213"/>
                            <a:ext cx="501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 type="none" w="sm" len="med"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AA6B28" w14:textId="2EF8B543" w:rsidR="00293EF3" w:rsidRPr="00CE7A0F" w:rsidRDefault="004007FC" w:rsidP="00293EF3">
                              <w:pPr>
                                <w:rPr>
                                  <w:lang w:val="fi-FI"/>
                                </w:rPr>
                              </w:pPr>
                              <w:r w:rsidRPr="004007FC">
                                <w:rPr>
                                  <w:position w:val="-10"/>
                                </w:rPr>
                                <w:object w:dxaOrig="220" w:dyaOrig="260" w14:anchorId="2F4EF3F2">
                                  <v:shape id="_x0000_i1030" type="#_x0000_t75" style="width:10.7pt;height:13.2pt" o:ole="">
                                    <v:imagedata r:id="rId11" o:title=""/>
                                  </v:shape>
                                  <o:OLEObject Type="Embed" ProgID="Equation.DSMT4" ShapeID="_x0000_i1030" DrawAspect="Content" ObjectID="_1773745048" r:id="rId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" name="Block Arc 10"/>
                        <wps:cNvSpPr>
                          <a:spLocks/>
                        </wps:cNvSpPr>
                        <wps:spPr bwMode="auto">
                          <a:xfrm rot="10800000">
                            <a:off x="5045" y="5620"/>
                            <a:ext cx="2938" cy="2938"/>
                          </a:xfrm>
                          <a:custGeom>
                            <a:avLst/>
                            <a:gdLst>
                              <a:gd name="T0" fmla="*/ 0 w 1865630"/>
                              <a:gd name="T1" fmla="*/ 932815 h 1865630"/>
                              <a:gd name="T2" fmla="*/ 912647 w 1865630"/>
                              <a:gd name="T3" fmla="*/ 218 h 1865630"/>
                              <a:gd name="T4" fmla="*/ 1864758 w 1865630"/>
                              <a:gd name="T5" fmla="*/ 892488 h 1865630"/>
                              <a:gd name="T6" fmla="*/ 1796931 w 1865630"/>
                              <a:gd name="T7" fmla="*/ 895423 h 1865630"/>
                              <a:gd name="T8" fmla="*/ 914114 w 1865630"/>
                              <a:gd name="T9" fmla="*/ 68092 h 1865630"/>
                              <a:gd name="T10" fmla="*/ 67889 w 1865630"/>
                              <a:gd name="T11" fmla="*/ 932815 h 1865630"/>
                              <a:gd name="T12" fmla="*/ 0 w 1865630"/>
                              <a:gd name="T13" fmla="*/ 932815 h 1865630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865630" h="1865630">
                                <a:moveTo>
                                  <a:pt x="0" y="932815"/>
                                </a:moveTo>
                                <a:cubicBezTo>
                                  <a:pt x="0" y="425495"/>
                                  <a:pt x="405445" y="11187"/>
                                  <a:pt x="912647" y="218"/>
                                </a:cubicBezTo>
                                <a:cubicBezTo>
                                  <a:pt x="1419849" y="-10751"/>
                                  <a:pt x="1842826" y="385642"/>
                                  <a:pt x="1864758" y="892488"/>
                                </a:cubicBezTo>
                                <a:lnTo>
                                  <a:pt x="1796931" y="895423"/>
                                </a:lnTo>
                                <a:cubicBezTo>
                                  <a:pt x="1776595" y="425465"/>
                                  <a:pt x="1384402" y="57922"/>
                                  <a:pt x="914114" y="68092"/>
                                </a:cubicBezTo>
                                <a:cubicBezTo>
                                  <a:pt x="443826" y="78262"/>
                                  <a:pt x="67889" y="462417"/>
                                  <a:pt x="67889" y="932815"/>
                                </a:cubicBezTo>
                                <a:lnTo>
                                  <a:pt x="0" y="932815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D863C89" w14:textId="77777777" w:rsidR="004007FC" w:rsidRDefault="004007FC" w:rsidP="004007FC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" name="Oval 54"/>
                        <wps:cNvSpPr>
                          <a:spLocks noChangeArrowheads="1"/>
                        </wps:cNvSpPr>
                        <wps:spPr bwMode="auto">
                          <a:xfrm>
                            <a:off x="5031" y="7068"/>
                            <a:ext cx="127" cy="12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384E699" w14:textId="77777777" w:rsidR="004007FC" w:rsidRDefault="004007FC" w:rsidP="004007FC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Oval 55"/>
                        <wps:cNvSpPr>
                          <a:spLocks noChangeArrowheads="1"/>
                        </wps:cNvSpPr>
                        <wps:spPr bwMode="auto">
                          <a:xfrm>
                            <a:off x="7869" y="7063"/>
                            <a:ext cx="127" cy="12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4A3494B" w14:textId="77777777" w:rsidR="004007FC" w:rsidRDefault="004007FC" w:rsidP="004007FC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AutoShape 63"/>
                        <wps:cNvCnPr>
                          <a:cxnSpLocks noChangeShapeType="1"/>
                        </wps:cNvCnPr>
                        <wps:spPr bwMode="auto">
                          <a:xfrm>
                            <a:off x="6498" y="6994"/>
                            <a:ext cx="0" cy="45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" name="AutoShape 64"/>
                        <wps:cNvCnPr>
                          <a:cxnSpLocks noChangeShapeType="1"/>
                        </wps:cNvCnPr>
                        <wps:spPr bwMode="auto">
                          <a:xfrm flipH="1">
                            <a:off x="5502" y="7151"/>
                            <a:ext cx="953" cy="95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" name="AutoShape 65"/>
                        <wps:cNvCnPr>
                          <a:cxnSpLocks noChangeShapeType="1"/>
                        </wps:cNvCnPr>
                        <wps:spPr bwMode="auto">
                          <a:xfrm>
                            <a:off x="5936" y="6236"/>
                            <a:ext cx="0" cy="487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" name="Arc 66"/>
                        <wps:cNvSpPr>
                          <a:spLocks/>
                        </wps:cNvSpPr>
                        <wps:spPr bwMode="auto">
                          <a:xfrm flipV="1">
                            <a:off x="6098" y="7097"/>
                            <a:ext cx="376" cy="296"/>
                          </a:xfrm>
                          <a:custGeom>
                            <a:avLst/>
                            <a:gdLst>
                              <a:gd name="G0" fmla="+- 21560 0 0"/>
                              <a:gd name="G1" fmla="+- 16953 0 0"/>
                              <a:gd name="G2" fmla="+- 21600 0 0"/>
                              <a:gd name="T0" fmla="*/ 0 w 21560"/>
                              <a:gd name="T1" fmla="*/ 15645 h 16953"/>
                              <a:gd name="T2" fmla="*/ 8175 w 21560"/>
                              <a:gd name="T3" fmla="*/ 0 h 16953"/>
                              <a:gd name="T4" fmla="*/ 21560 w 21560"/>
                              <a:gd name="T5" fmla="*/ 16953 h 169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560" h="16953" fill="none" extrusionOk="0">
                                <a:moveTo>
                                  <a:pt x="-1" y="15644"/>
                                </a:moveTo>
                                <a:cubicBezTo>
                                  <a:pt x="372" y="9503"/>
                                  <a:pt x="3346" y="3812"/>
                                  <a:pt x="8175" y="0"/>
                                </a:cubicBezTo>
                              </a:path>
                              <a:path w="21560" h="16953" stroke="0" extrusionOk="0">
                                <a:moveTo>
                                  <a:pt x="-1" y="15644"/>
                                </a:moveTo>
                                <a:cubicBezTo>
                                  <a:pt x="372" y="9503"/>
                                  <a:pt x="3346" y="3812"/>
                                  <a:pt x="8175" y="0"/>
                                </a:cubicBezTo>
                                <a:lnTo>
                                  <a:pt x="21560" y="1695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ED825AA" w14:textId="77777777" w:rsidR="004007FC" w:rsidRDefault="004007FC" w:rsidP="004007FC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AutoShape 68"/>
                        <wps:cNvCnPr>
                          <a:cxnSpLocks noChangeShapeType="1"/>
                        </wps:cNvCnPr>
                        <wps:spPr bwMode="auto">
                          <a:xfrm>
                            <a:off x="5295" y="7145"/>
                            <a:ext cx="1375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5464" y="6768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 type="none" w="sm" len="med"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6964DC" w14:textId="1BE4F411" w:rsidR="00FC5EE2" w:rsidRPr="00CE7A0F" w:rsidRDefault="004007FC" w:rsidP="00FC5EE2">
                              <w:pPr>
                                <w:rPr>
                                  <w:lang w:val="fi-FI"/>
                                </w:rPr>
                              </w:pPr>
                              <w:r w:rsidRPr="004007FC">
                                <w:rPr>
                                  <w:position w:val="-6"/>
                                </w:rPr>
                                <w:object w:dxaOrig="200" w:dyaOrig="220" w14:anchorId="259B6B1A">
                                  <v:shape id="_x0000_i1032" type="#_x0000_t75" style="width:10pt;height:10.7pt" o:ole="">
                                    <v:imagedata r:id="rId13" o:title=""/>
                                  </v:shape>
                                  <o:OLEObject Type="Embed" ProgID="Equation.DSMT4" ShapeID="_x0000_i1032" DrawAspect="Content" ObjectID="_1773745049" r:id="rId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6394" y="7237"/>
                            <a:ext cx="501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 type="none" w="sm" len="med"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45FD11" w14:textId="0F6BEE1A" w:rsidR="00FC5EE2" w:rsidRPr="00CE7A0F" w:rsidRDefault="004007FC" w:rsidP="00FC5EE2">
                              <w:pPr>
                                <w:rPr>
                                  <w:lang w:val="fi-FI"/>
                                </w:rPr>
                              </w:pPr>
                              <w:r w:rsidRPr="004007FC">
                                <w:rPr>
                                  <w:position w:val="-10"/>
                                </w:rPr>
                                <w:object w:dxaOrig="220" w:dyaOrig="260" w14:anchorId="14A7B13E">
                                  <v:shape id="_x0000_i1034" type="#_x0000_t75" style="width:10.7pt;height:13.2pt" o:ole="">
                                    <v:imagedata r:id="rId15" o:title=""/>
                                  </v:shape>
                                  <o:OLEObject Type="Embed" ProgID="Equation.DSMT4" ShapeID="_x0000_i1034" DrawAspect="Content" ObjectID="_1773745050" r:id="rId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7D8BC2" id="Group 71" o:spid="_x0000_s1026" style="position:absolute;left:0;text-align:left;margin-left:302.05pt;margin-top:15.15pt;width:175.85pt;height:146.9pt;z-index:251657728" coordorigin="4779,5620" coordsize="3517,2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">
                <v:shape id="Arc 62" o:spid="_x0000_s1027" style="position:absolute;left:5158;top:7132;width:2671;height:1353;flip:x y;visibility:visible;mso-wrap-style:square;v-text-anchor:top" coordsize="43200,2187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" adj="-11796480,,5400" path="m1,21874nfc,21782,,21691,,21600,,9670,9670,,21600,,33529,,43199,9670,43199,21599em1,21874nsc,21782,,21691,,21600,,9670,9670,,21600,,33529,,43199,9670,43199,21599r-21599,1l1,21874xe" fillcolor="black" stroked="f" strokeweight="1pt">
                  <v:fill r:id="rId17" o:title="" type="pattern"/>
                  <v:stroke startarrow="block" startarrowwidth="narrow" endarrow="block" endarrowwidth="narrow" joinstyle="round"/>
                  <v:formulas/>
                  <v:path arrowok="t" o:extrusionok="f" o:connecttype="custom" o:connectlocs="0,1353;2671,1336;1336,1336" o:connectangles="0,0,0" textboxrect="0,0,43200,21874"/>
                  <v:textbox>
                    <w:txbxContent>
                      <w:p w14:paraId="3B930578" w14:textId="77777777" w:rsidR="004007FC" w:rsidRDefault="004007FC" w:rsidP="004007FC">
                        <w:pPr>
                          <w:jc w:val="center"/>
                        </w:pPr>
                      </w:p>
                    </w:txbxContent>
                  </v:textbox>
                </v:shape>
                <v:group id="Group 58" o:spid="_x0000_s1028" style="position:absolute;left:7606;top:6873;width:690;height:284" coordorigin="6589,10899" coordsize="690,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rect id="Rectangle 37" o:spid="_x0000_s1029" alt="25%" style="position:absolute;left:6589;top:10899;width:690;height:14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" fillcolor="black" stroked="f" strokeweight="1pt">
                    <v:fill r:id="rId18" o:title="" type="pattern"/>
                    <v:stroke startarrowwidth="narrow" endarrowwidth="narrow"/>
                    <v:textbox>
                      <w:txbxContent>
                        <w:p w14:paraId="1F9F36F1" w14:textId="77777777" w:rsidR="004007FC" w:rsidRDefault="004007FC" w:rsidP="004007FC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60" o:spid="_x0000_s1030" type="#_x0000_t5" style="position:absolute;left:6803;top:10998;width:214;height:185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" fillcolor="black" stroked="f" strokeweight="1pt">
                    <v:fill r:id="rId18" o:title="" type="pattern"/>
                    <v:stroke startarrowwidth="narrow" endarrowwidth="narrow"/>
                    <v:textbox>
                      <w:txbxContent>
                        <w:p w14:paraId="3B344AC0" w14:textId="77777777" w:rsidR="004007FC" w:rsidRDefault="004007FC" w:rsidP="004007FC">
                          <w:pPr>
                            <w:jc w:val="center"/>
                          </w:pPr>
                        </w:p>
                      </w:txbxContent>
                    </v:textbox>
                  </v:shape>
                </v:group>
                <v:group id="Group 57" o:spid="_x0000_s1031" style="position:absolute;left:4779;top:6873;width:690;height:284" coordorigin="6589,10899" coordsize="690,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rect id="Rectangle 37" o:spid="_x0000_s1032" alt="25%" style="position:absolute;left:6589;top:10899;width:690;height:14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" fillcolor="black" stroked="f" strokeweight="1pt">
                    <v:fill r:id="rId18" o:title="" type="pattern"/>
                    <v:stroke startarrowwidth="narrow" endarrowwidth="narrow"/>
                    <v:textbox>
                      <w:txbxContent>
                        <w:p w14:paraId="2063E241" w14:textId="77777777" w:rsidR="004007FC" w:rsidRDefault="004007FC" w:rsidP="004007FC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 id="AutoShape 56" o:spid="_x0000_s1033" type="#_x0000_t5" style="position:absolute;left:6803;top:10998;width:214;height:185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" fillcolor="black" stroked="f" strokeweight="1pt">
                    <v:fill r:id="rId18" o:title="" type="pattern"/>
                    <v:stroke startarrowwidth="narrow" endarrowwidth="narrow"/>
                    <v:textbox>
                      <w:txbxContent>
                        <w:p w14:paraId="43D451D1" w14:textId="77777777" w:rsidR="004007FC" w:rsidRDefault="004007FC" w:rsidP="004007FC">
                          <w:pPr>
                            <w:jc w:val="center"/>
                          </w:pPr>
                        </w:p>
                      </w:txbxContent>
                    </v:textbox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6" o:spid="_x0000_s1034" type="#_x0000_t202" style="position:absolute;left:5872;top:7543;width:52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" filled="f" stroked="f" strokeweight="1pt">
                  <v:stroke startarrowwidth="narrow" endarrowwidth="narrow"/>
                  <v:textbox style="mso-fit-shape-to-text:t">
                    <w:txbxContent>
                      <w:bookmarkStart w:id="1" w:name="MTBlankEqn"/>
                      <w:p w14:paraId="36CC45A3" w14:textId="4D647A87" w:rsidR="00293EF3" w:rsidRPr="00CE7A0F" w:rsidRDefault="004007FC" w:rsidP="00293EF3">
                        <w:pPr>
                          <w:rPr>
                            <w:lang w:val="fi-FI"/>
                          </w:rPr>
                        </w:pPr>
                        <w:r w:rsidRPr="00025957">
                          <w:rPr>
                            <w:position w:val="-4"/>
                          </w:rPr>
                          <w:object w:dxaOrig="240" w:dyaOrig="260" w14:anchorId="653A64BB">
                            <v:shape id="_x0000_i1026" type="#_x0000_t75" style="width:11.75pt;height:13.2pt" o:ole="">
                              <v:imagedata r:id="rId7" o:title=""/>
                            </v:shape>
                            <o:OLEObject Type="Embed" ProgID="Equation.DSMT4" ShapeID="_x0000_i1026" DrawAspect="Content" ObjectID="_1773745046" r:id="rId19"/>
                          </w:object>
                        </w:r>
                        <w:bookmarkEnd w:id="1"/>
                      </w:p>
                    </w:txbxContent>
                  </v:textbox>
                </v:shape>
                <v:shape id="Text Box 28" o:spid="_x0000_s1035" type="#_x0000_t202" style="position:absolute;left:5713;top:7114;width:489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" filled="f" stroked="f" strokeweight="1pt">
                  <v:stroke startarrowwidth="narrow" endarrowwidth="narrow"/>
                  <v:textbox style="mso-fit-shape-to-text:t">
                    <w:txbxContent>
                      <w:p w14:paraId="4FFB4851" w14:textId="35A4754A" w:rsidR="00293EF3" w:rsidRPr="00CE7A0F" w:rsidRDefault="004007FC" w:rsidP="00293EF3">
                        <w:pPr>
                          <w:rPr>
                            <w:lang w:val="fi-FI"/>
                          </w:rPr>
                        </w:pPr>
                        <w:r w:rsidRPr="004007FC">
                          <w:rPr>
                            <w:position w:val="-10"/>
                          </w:rPr>
                          <w:object w:dxaOrig="200" w:dyaOrig="320" w14:anchorId="2676AB0D">
                            <v:shape id="_x0000_i1028" type="#_x0000_t75" style="width:10pt;height:16.4pt" o:ole="">
                              <v:imagedata r:id="rId9" o:title=""/>
                            </v:shape>
                            <o:OLEObject Type="Embed" ProgID="Equation.DSMT4" ShapeID="_x0000_i1028" DrawAspect="Content" ObjectID="_1773745047" r:id="rId20"/>
                          </w:object>
                        </w:r>
                      </w:p>
                    </w:txbxContent>
                  </v:textbox>
                </v:shape>
                <v:shape id="Text Box 27" o:spid="_x0000_s1036" type="#_x0000_t202" style="position:absolute;left:5890;top:6213;width:501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" filled="f" stroked="f" strokeweight="1pt">
                  <v:stroke startarrowwidth="narrow" endarrowwidth="narrow"/>
                  <v:textbox style="mso-fit-shape-to-text:t">
                    <w:txbxContent>
                      <w:p w14:paraId="34AA6B28" w14:textId="2EF8B543" w:rsidR="00293EF3" w:rsidRPr="00CE7A0F" w:rsidRDefault="004007FC" w:rsidP="00293EF3">
                        <w:pPr>
                          <w:rPr>
                            <w:lang w:val="fi-FI"/>
                          </w:rPr>
                        </w:pPr>
                        <w:r w:rsidRPr="004007FC">
                          <w:rPr>
                            <w:position w:val="-10"/>
                          </w:rPr>
                          <w:object w:dxaOrig="220" w:dyaOrig="260" w14:anchorId="2F4EF3F2">
                            <v:shape id="_x0000_i1030" type="#_x0000_t75" style="width:10.7pt;height:13.2pt" o:ole="">
                              <v:imagedata r:id="rId11" o:title=""/>
                            </v:shape>
                            <o:OLEObject Type="Embed" ProgID="Equation.DSMT4" ShapeID="_x0000_i1030" DrawAspect="Content" ObjectID="_1773745048" r:id="rId21"/>
                          </w:object>
                        </w:r>
                      </w:p>
                    </w:txbxContent>
                  </v:textbox>
                </v:shape>
                <v:shape id="Block Arc 10" o:spid="_x0000_s1037" style="position:absolute;left:5045;top:5620;width:2938;height:2938;rotation:180;visibility:visible;mso-wrap-style:square;v-text-anchor:middle" coordsize="1865630,186563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" adj="-11796480,,5400" path="m,932815c,425495,405445,11187,912647,218v507202,-10969,930179,385424,952111,892270l1796931,895423c1776595,425465,1384402,57922,914114,68092,443826,78262,67889,462417,67889,932815l,932815xe" fillcolor="black" strokeweight="1pt">
                  <v:fill r:id="rId22" o:title="" type="pattern"/>
                  <v:stroke joinstyle="miter"/>
                  <v:formulas/>
                  <v:path arrowok="t" o:connecttype="custom" o:connectlocs="0,1469;1437,0;2937,1405;2830,1410;1440,107;107,1469;0,1469" o:connectangles="0,0,0,0,0,0,0" textboxrect="0,0,1865630,1865630"/>
                  <v:textbox>
                    <w:txbxContent>
                      <w:p w14:paraId="5D863C89" w14:textId="77777777" w:rsidR="004007FC" w:rsidRDefault="004007FC" w:rsidP="004007FC">
                        <w:pPr>
                          <w:jc w:val="center"/>
                        </w:pPr>
                      </w:p>
                    </w:txbxContent>
                  </v:textbox>
                </v:shape>
                <v:oval id="Oval 54" o:spid="_x0000_s1038" style="position:absolute;left:5031;top:7068;width:127;height: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" strokeweight="1pt">
                  <v:stroke startarrowwidth="narrow" endarrowwidth="narrow"/>
                  <v:textbox>
                    <w:txbxContent>
                      <w:p w14:paraId="6384E699" w14:textId="77777777" w:rsidR="004007FC" w:rsidRDefault="004007FC" w:rsidP="004007FC">
                        <w:pPr>
                          <w:jc w:val="center"/>
                        </w:pPr>
                      </w:p>
                    </w:txbxContent>
                  </v:textbox>
                </v:oval>
                <v:oval id="Oval 55" o:spid="_x0000_s1039" style="position:absolute;left:7869;top:7063;width:127;height: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" strokeweight="1pt">
                  <v:stroke startarrowwidth="narrow" endarrowwidth="narrow"/>
                  <v:textbox>
                    <w:txbxContent>
                      <w:p w14:paraId="24A3494B" w14:textId="77777777" w:rsidR="004007FC" w:rsidRDefault="004007FC" w:rsidP="004007FC">
                        <w:pPr>
                          <w:jc w:val="center"/>
                        </w:pPr>
                      </w:p>
                    </w:txbxContent>
                  </v:textbox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3" o:spid="_x0000_s1040" type="#_x0000_t32" style="position:absolute;left:6498;top:6994;width:0;height:4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" strokeweight="1pt">
                  <v:stroke startarrowwidth="narrow" endarrowwidth="narrow"/>
                </v:shape>
                <v:shape id="AutoShape 64" o:spid="_x0000_s1041" type="#_x0000_t32" style="position:absolute;left:5502;top:7151;width:953;height:95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" strokeweight="1pt">
                  <v:stroke startarrowwidth="narrow" endarrow="block" endarrowwidth="narrow"/>
                </v:shape>
                <v:shape id="AutoShape 65" o:spid="_x0000_s1042" type="#_x0000_t32" style="position:absolute;left:5936;top:6236;width:0;height:4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" strokeweight="1pt">
                  <v:stroke startarrowwidth="narrow" endarrow="block" endarrowwidth="narrow"/>
                </v:shape>
                <v:shape id="Arc 66" o:spid="_x0000_s1043" style="position:absolute;left:6098;top:7097;width:376;height:296;flip:y;visibility:visible;mso-wrap-style:square;v-text-anchor:top" coordsize="21560,16953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" adj="-11796480,,5400" path="m-1,15644nfc372,9503,3346,3812,8175,em-1,15644nsc372,9503,3346,3812,8175,l21560,16953,-1,15644xe" filled="f" strokeweight="1pt">
                  <v:stroke startarrowwidth="narrow" endarrow="block" endarrowwidth="narrow" joinstyle="round"/>
                  <v:formulas/>
                  <v:path arrowok="t" o:extrusionok="f" o:connecttype="custom" o:connectlocs="0,273;143,0;376,296" o:connectangles="0,0,0" textboxrect="0,0,21560,16953"/>
                  <v:textbox>
                    <w:txbxContent>
                      <w:p w14:paraId="6ED825AA" w14:textId="77777777" w:rsidR="004007FC" w:rsidRDefault="004007FC" w:rsidP="004007FC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68" o:spid="_x0000_s1044" type="#_x0000_t32" style="position:absolute;left:5295;top:7145;width:13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" strokeweight="1pt">
                  <v:stroke startarrowwidth="narrow" endarrowwidth="narrow"/>
                </v:shape>
                <v:shape id="Text Box 27" o:spid="_x0000_s1045" type="#_x0000_t202" style="position:absolute;left:5464;top:6768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" filled="f" stroked="f" strokeweight="1pt">
                  <v:stroke startarrowwidth="narrow" endarrowwidth="narrow"/>
                  <v:textbox style="mso-fit-shape-to-text:t">
                    <w:txbxContent>
                      <w:p w14:paraId="3A6964DC" w14:textId="1BE4F411" w:rsidR="00FC5EE2" w:rsidRPr="00CE7A0F" w:rsidRDefault="004007FC" w:rsidP="00FC5EE2">
                        <w:pPr>
                          <w:rPr>
                            <w:lang w:val="fi-FI"/>
                          </w:rPr>
                        </w:pPr>
                        <w:r w:rsidRPr="004007FC">
                          <w:rPr>
                            <w:position w:val="-6"/>
                          </w:rPr>
                          <w:object w:dxaOrig="200" w:dyaOrig="220" w14:anchorId="259B6B1A">
                            <v:shape id="_x0000_i1032" type="#_x0000_t75" style="width:10pt;height:10.7pt" o:ole="">
                              <v:imagedata r:id="rId13" o:title=""/>
                            </v:shape>
                            <o:OLEObject Type="Embed" ProgID="Equation.DSMT4" ShapeID="_x0000_i1032" DrawAspect="Content" ObjectID="_1773745049" r:id="rId23"/>
                          </w:object>
                        </w:r>
                      </w:p>
                    </w:txbxContent>
                  </v:textbox>
                </v:shape>
                <v:shape id="Text Box 27" o:spid="_x0000_s1046" type="#_x0000_t202" style="position:absolute;left:6394;top:7237;width:501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" filled="f" stroked="f" strokeweight="1pt">
                  <v:stroke startarrowwidth="narrow" endarrowwidth="narrow"/>
                  <v:textbox style="mso-fit-shape-to-text:t">
                    <w:txbxContent>
                      <w:p w14:paraId="0F45FD11" w14:textId="0F6BEE1A" w:rsidR="00FC5EE2" w:rsidRPr="00CE7A0F" w:rsidRDefault="004007FC" w:rsidP="00FC5EE2">
                        <w:pPr>
                          <w:rPr>
                            <w:lang w:val="fi-FI"/>
                          </w:rPr>
                        </w:pPr>
                        <w:r w:rsidRPr="004007FC">
                          <w:rPr>
                            <w:position w:val="-10"/>
                          </w:rPr>
                          <w:object w:dxaOrig="220" w:dyaOrig="260" w14:anchorId="14A7B13E">
                            <v:shape id="_x0000_i1034" type="#_x0000_t75" style="width:10.7pt;height:13.2pt" o:ole="">
                              <v:imagedata r:id="rId15" o:title=""/>
                            </v:shape>
                            <o:OLEObject Type="Embed" ProgID="Equation.DSMT4" ShapeID="_x0000_i1034" DrawAspect="Content" ObjectID="_1773745050" r:id="rId24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DF1A85">
        <w:rPr>
          <w:rFonts w:ascii="Times New Roman" w:hAnsi="Times New Roman"/>
          <w:szCs w:val="24"/>
          <w:lang w:val="en-US"/>
        </w:rPr>
        <w:t xml:space="preserve">A long rain gutter of cylindrical shape </w:t>
      </w:r>
      <w:r w:rsidR="008F051F">
        <w:rPr>
          <w:rFonts w:ascii="Times New Roman" w:hAnsi="Times New Roman"/>
          <w:szCs w:val="24"/>
          <w:lang w:val="en-US"/>
        </w:rPr>
        <w:t>is</w:t>
      </w:r>
      <w:r w:rsidR="00DF1A85">
        <w:rPr>
          <w:rFonts w:ascii="Times New Roman" w:hAnsi="Times New Roman"/>
          <w:szCs w:val="24"/>
          <w:lang w:val="en-US"/>
        </w:rPr>
        <w:t xml:space="preserve"> filled with water </w:t>
      </w:r>
      <w:r w:rsidR="00074086">
        <w:rPr>
          <w:rFonts w:ascii="Times New Roman" w:hAnsi="Times New Roman"/>
          <w:szCs w:val="24"/>
          <w:lang w:val="en-US"/>
        </w:rPr>
        <w:t>(density</w:t>
      </w:r>
      <w:r w:rsidRPr="004007FC">
        <w:rPr>
          <w:position w:val="-10"/>
        </w:rPr>
        <w:object w:dxaOrig="240" w:dyaOrig="260" w14:anchorId="52A175B9">
          <v:shape id="_x0000_i1035" type="#_x0000_t75" style="width:11.75pt;height:13.2pt" o:ole="">
            <v:imagedata r:id="rId25" o:title=""/>
          </v:shape>
          <o:OLEObject Type="Embed" ProgID="Equation.DSMT4" ShapeID="_x0000_i1035" DrawAspect="Content" ObjectID="_1773745040" r:id="rId26"/>
        </w:object>
      </w:r>
      <w:r w:rsidR="008F051F">
        <w:rPr>
          <w:rFonts w:ascii="Times New Roman" w:hAnsi="Times New Roman"/>
          <w:szCs w:val="24"/>
          <w:lang w:val="en-US"/>
        </w:rPr>
        <w:t>)</w:t>
      </w:r>
      <w:r w:rsidR="00074086">
        <w:rPr>
          <w:rFonts w:ascii="Times New Roman" w:hAnsi="Times New Roman"/>
          <w:szCs w:val="24"/>
          <w:lang w:val="en-US"/>
        </w:rPr>
        <w:t xml:space="preserve"> </w:t>
      </w:r>
      <w:r w:rsidR="008F051F">
        <w:rPr>
          <w:rFonts w:ascii="Times New Roman" w:hAnsi="Times New Roman"/>
          <w:szCs w:val="24"/>
          <w:lang w:val="en-US"/>
        </w:rPr>
        <w:t xml:space="preserve">and </w:t>
      </w:r>
      <w:r w:rsidR="00DF1A85">
        <w:rPr>
          <w:rFonts w:ascii="Times New Roman" w:hAnsi="Times New Roman"/>
          <w:szCs w:val="24"/>
          <w:lang w:val="en-US"/>
        </w:rPr>
        <w:t>mounted with long cylindrical joints. Assum</w:t>
      </w:r>
      <w:r w:rsidR="00FA1DE7">
        <w:rPr>
          <w:rFonts w:ascii="Times New Roman" w:hAnsi="Times New Roman"/>
          <w:szCs w:val="24"/>
          <w:lang w:val="en-US"/>
        </w:rPr>
        <w:t>ing</w:t>
      </w:r>
      <w:r w:rsidR="00DF1A85">
        <w:rPr>
          <w:rFonts w:ascii="Times New Roman" w:hAnsi="Times New Roman"/>
          <w:szCs w:val="24"/>
          <w:lang w:val="en-US"/>
        </w:rPr>
        <w:t xml:space="preserve"> that displacement and stress are independent in the </w:t>
      </w:r>
      <w:r w:rsidRPr="00025957">
        <w:rPr>
          <w:position w:val="-4"/>
        </w:rPr>
        <w:object w:dxaOrig="360" w:dyaOrig="200" w14:anchorId="36B58B8D">
          <v:shape id="_x0000_i1036" type="#_x0000_t75" style="width:18.2pt;height:10pt" o:ole="">
            <v:imagedata r:id="rId27" o:title=""/>
          </v:shape>
          <o:OLEObject Type="Embed" ProgID="Equation.DSMT4" ShapeID="_x0000_i1036" DrawAspect="Content" ObjectID="_1773745041" r:id="rId28"/>
        </w:object>
      </w:r>
      <w:r w:rsidR="00DF1A85">
        <w:rPr>
          <w:rFonts w:ascii="Times New Roman" w:hAnsi="Times New Roman"/>
          <w:szCs w:val="24"/>
          <w:lang w:val="en-US"/>
        </w:rPr>
        <w:t>coordinate</w:t>
      </w:r>
      <w:r w:rsidR="00FA1DE7">
        <w:rPr>
          <w:rFonts w:ascii="Times New Roman" w:hAnsi="Times New Roman"/>
          <w:szCs w:val="24"/>
          <w:lang w:val="en-US"/>
        </w:rPr>
        <w:t>,</w:t>
      </w:r>
      <w:r w:rsidR="00DF1A85">
        <w:rPr>
          <w:rFonts w:ascii="Times New Roman" w:hAnsi="Times New Roman"/>
          <w:szCs w:val="24"/>
          <w:lang w:val="en-US"/>
        </w:rPr>
        <w:t xml:space="preserve"> </w:t>
      </w:r>
      <w:r w:rsidR="008F051F">
        <w:rPr>
          <w:rFonts w:ascii="Times New Roman" w:hAnsi="Times New Roman"/>
          <w:szCs w:val="24"/>
          <w:lang w:val="en-US"/>
        </w:rPr>
        <w:t xml:space="preserve">and weight of the gutter is negligible, </w:t>
      </w:r>
      <w:r w:rsidR="00DF1A85">
        <w:rPr>
          <w:rFonts w:ascii="Times New Roman" w:hAnsi="Times New Roman"/>
          <w:szCs w:val="24"/>
          <w:lang w:val="en-US"/>
        </w:rPr>
        <w:t>w</w:t>
      </w:r>
      <w:r w:rsidR="00293EF3" w:rsidRPr="00A83F4B">
        <w:rPr>
          <w:rFonts w:ascii="Times New Roman" w:hAnsi="Times New Roman"/>
          <w:szCs w:val="24"/>
          <w:lang w:val="en-US"/>
        </w:rPr>
        <w:t xml:space="preserve">rite down the boundary value problem </w:t>
      </w:r>
      <w:r w:rsidR="00DF1A85">
        <w:rPr>
          <w:rFonts w:ascii="Times New Roman" w:hAnsi="Times New Roman"/>
          <w:szCs w:val="24"/>
        </w:rPr>
        <w:t xml:space="preserve">giving as its solution the stress resultants and displacement components </w:t>
      </w:r>
      <w:r w:rsidR="00293EF3" w:rsidRPr="00A83F4B">
        <w:rPr>
          <w:rFonts w:ascii="Times New Roman" w:hAnsi="Times New Roman"/>
          <w:szCs w:val="24"/>
          <w:lang w:val="en-US"/>
        </w:rPr>
        <w:t>according to Kirchhoff</w:t>
      </w:r>
      <w:r w:rsidR="00DF1A85">
        <w:rPr>
          <w:rFonts w:ascii="Times New Roman" w:hAnsi="Times New Roman"/>
          <w:szCs w:val="24"/>
          <w:lang w:val="en-US"/>
        </w:rPr>
        <w:t xml:space="preserve"> theory. Thickness </w:t>
      </w:r>
      <w:r w:rsidR="00293EF3" w:rsidRPr="00A83F4B">
        <w:rPr>
          <w:rFonts w:ascii="Times New Roman" w:hAnsi="Times New Roman"/>
          <w:i/>
          <w:szCs w:val="24"/>
          <w:lang w:val="en-US"/>
        </w:rPr>
        <w:t>t</w:t>
      </w:r>
      <w:r w:rsidR="00293EF3" w:rsidRPr="00A83F4B">
        <w:rPr>
          <w:rFonts w:ascii="Times New Roman" w:hAnsi="Times New Roman"/>
          <w:szCs w:val="24"/>
          <w:lang w:val="en-US"/>
        </w:rPr>
        <w:t xml:space="preserve">, </w:t>
      </w:r>
      <w:r w:rsidR="00DF1A85">
        <w:rPr>
          <w:rFonts w:ascii="Times New Roman" w:hAnsi="Times New Roman"/>
          <w:szCs w:val="24"/>
          <w:lang w:val="en-US"/>
        </w:rPr>
        <w:t>radius</w:t>
      </w:r>
      <w:r w:rsidR="00293EF3" w:rsidRPr="00A83F4B">
        <w:rPr>
          <w:rFonts w:ascii="Times New Roman" w:hAnsi="Times New Roman"/>
          <w:szCs w:val="24"/>
          <w:lang w:val="en-US"/>
        </w:rPr>
        <w:t xml:space="preserve"> </w:t>
      </w:r>
      <w:r w:rsidR="00DF1A85">
        <w:rPr>
          <w:rFonts w:ascii="Times New Roman" w:hAnsi="Times New Roman"/>
          <w:i/>
          <w:szCs w:val="24"/>
          <w:lang w:val="en-US"/>
        </w:rPr>
        <w:t>R</w:t>
      </w:r>
      <w:r w:rsidR="00293EF3" w:rsidRPr="00A83F4B">
        <w:rPr>
          <w:rFonts w:ascii="Times New Roman" w:hAnsi="Times New Roman"/>
          <w:szCs w:val="24"/>
          <w:lang w:val="en-US"/>
        </w:rPr>
        <w:t xml:space="preserve">, and the material parameters </w:t>
      </w:r>
      <w:r w:rsidRPr="00025957">
        <w:rPr>
          <w:position w:val="-4"/>
        </w:rPr>
        <w:object w:dxaOrig="240" w:dyaOrig="260" w14:anchorId="2C3F3372">
          <v:shape id="_x0000_i1037" type="#_x0000_t75" style="width:11.75pt;height:13.2pt" o:ole="">
            <v:imagedata r:id="rId29" o:title=""/>
          </v:shape>
          <o:OLEObject Type="Embed" ProgID="Equation.DSMT4" ShapeID="_x0000_i1037" DrawAspect="Content" ObjectID="_1773745042" r:id="rId30"/>
        </w:object>
      </w:r>
      <w:r w:rsidR="00293EF3" w:rsidRPr="00A83F4B">
        <w:rPr>
          <w:rFonts w:ascii="Times New Roman" w:hAnsi="Times New Roman"/>
          <w:szCs w:val="24"/>
          <w:lang w:val="en-US"/>
        </w:rPr>
        <w:t xml:space="preserve">, </w:t>
      </w:r>
      <w:r w:rsidRPr="004007FC">
        <w:rPr>
          <w:position w:val="-6"/>
        </w:rPr>
        <w:object w:dxaOrig="200" w:dyaOrig="220" w14:anchorId="70EC49B7">
          <v:shape id="_x0000_i1038" type="#_x0000_t75" style="width:10pt;height:10.7pt" o:ole="">
            <v:imagedata r:id="rId31" o:title=""/>
          </v:shape>
          <o:OLEObject Type="Embed" ProgID="Equation.DSMT4" ShapeID="_x0000_i1038" DrawAspect="Content" ObjectID="_1773745043" r:id="rId32"/>
        </w:object>
      </w:r>
      <w:r w:rsidR="00293EF3" w:rsidRPr="00A83F4B">
        <w:rPr>
          <w:rFonts w:ascii="Times New Roman" w:hAnsi="Times New Roman"/>
          <w:szCs w:val="24"/>
          <w:lang w:val="en-US"/>
        </w:rPr>
        <w:t xml:space="preserve"> are constants. </w:t>
      </w:r>
      <w:bookmarkStart w:id="2" w:name="_Hlk36211056"/>
      <w:r w:rsidR="00D84411">
        <w:rPr>
          <w:rFonts w:ascii="Times New Roman" w:hAnsi="Times New Roman"/>
          <w:szCs w:val="24"/>
        </w:rPr>
        <w:t>Use</w:t>
      </w:r>
      <w:r w:rsidR="00293EF3" w:rsidRPr="00A83F4B">
        <w:rPr>
          <w:rFonts w:ascii="Times New Roman" w:hAnsi="Times New Roman"/>
          <w:szCs w:val="24"/>
        </w:rPr>
        <w:t xml:space="preserve"> </w:t>
      </w:r>
      <w:r w:rsidR="00D84411">
        <w:rPr>
          <w:rFonts w:ascii="Times New Roman" w:hAnsi="Times New Roman"/>
          <w:szCs w:val="24"/>
        </w:rPr>
        <w:t xml:space="preserve">the </w:t>
      </w:r>
      <w:r w:rsidR="00293EF3" w:rsidRPr="00A83F4B">
        <w:rPr>
          <w:rFonts w:ascii="Times New Roman" w:hAnsi="Times New Roman"/>
          <w:szCs w:val="24"/>
        </w:rPr>
        <w:t xml:space="preserve">equilibrium and constitutive equations </w:t>
      </w:r>
      <w:r w:rsidR="00D84411">
        <w:rPr>
          <w:rFonts w:ascii="Times New Roman" w:hAnsi="Times New Roman"/>
          <w:szCs w:val="24"/>
        </w:rPr>
        <w:t xml:space="preserve">in the cylindrical </w:t>
      </w:r>
      <w:r w:rsidRPr="004007FC">
        <w:rPr>
          <w:position w:val="-10"/>
        </w:rPr>
        <w:object w:dxaOrig="780" w:dyaOrig="320" w14:anchorId="3FEA8A49">
          <v:shape id="_x0000_i1039" type="#_x0000_t75" style="width:38.85pt;height:16.4pt" o:ole="">
            <v:imagedata r:id="rId33" o:title=""/>
          </v:shape>
          <o:OLEObject Type="Embed" ProgID="Equation.DSMT4" ShapeID="_x0000_i1039" DrawAspect="Content" ObjectID="_1773745044" r:id="rId34"/>
        </w:object>
      </w:r>
      <w:r w:rsidR="00D84411" w:rsidRPr="00A83F4B">
        <w:rPr>
          <w:rFonts w:ascii="Times New Roman" w:hAnsi="Times New Roman"/>
          <w:noProof/>
          <w:szCs w:val="24"/>
        </w:rPr>
        <w:t xml:space="preserve"> </w:t>
      </w:r>
      <w:r w:rsidR="00D84411" w:rsidRPr="00A83F4B">
        <w:rPr>
          <w:rFonts w:ascii="Times New Roman" w:hAnsi="Times New Roman"/>
          <w:szCs w:val="24"/>
        </w:rPr>
        <w:t>coordinate system</w:t>
      </w:r>
      <w:r w:rsidR="00D84411">
        <w:rPr>
          <w:rFonts w:ascii="Times New Roman" w:hAnsi="Times New Roman"/>
          <w:szCs w:val="24"/>
        </w:rPr>
        <w:t xml:space="preserve"> (</w:t>
      </w:r>
      <w:r w:rsidRPr="004007FC">
        <w:rPr>
          <w:position w:val="-12"/>
        </w:rPr>
        <w:object w:dxaOrig="279" w:dyaOrig="360" w14:anchorId="5E28A259">
          <v:shape id="_x0000_i1040" type="#_x0000_t75" style="width:13.9pt;height:18.2pt" o:ole="">
            <v:imagedata r:id="rId35" o:title=""/>
          </v:shape>
          <o:OLEObject Type="Embed" ProgID="Equation.DSMT4" ShapeID="_x0000_i1040" DrawAspect="Content" ObjectID="_1773745045" r:id="rId36"/>
        </w:object>
      </w:r>
      <w:r w:rsidR="00D84411">
        <w:rPr>
          <w:rFonts w:ascii="Times New Roman" w:hAnsi="Times New Roman"/>
          <w:szCs w:val="24"/>
        </w:rPr>
        <w:t xml:space="preserve"> points inwards).</w:t>
      </w:r>
      <w:bookmarkEnd w:id="2"/>
    </w:p>
    <w:p w14:paraId="43BE83D5" w14:textId="77777777" w:rsidR="009D0993" w:rsidRDefault="009D0993" w:rsidP="00C07540">
      <w:pPr>
        <w:spacing w:line="360" w:lineRule="exact"/>
        <w:jc w:val="both"/>
        <w:rPr>
          <w:rFonts w:ascii="Times New Roman" w:hAnsi="Times New Roman"/>
          <w:szCs w:val="24"/>
        </w:rPr>
      </w:pPr>
    </w:p>
    <w:sectPr w:rsidR="009D0993" w:rsidSect="003A0A17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2F36DB3" w14:textId="77777777" w:rsidR="003A0A17" w:rsidRDefault="003A0A17" w:rsidP="003C1010">
      <w:r>
        <w:separator/>
      </w:r>
    </w:p>
  </w:endnote>
  <w:endnote w:type="continuationSeparator" w:id="0">
    <w:p w14:paraId="31D9CAF6" w14:textId="77777777" w:rsidR="003A0A17" w:rsidRDefault="003A0A17" w:rsidP="003C10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6AA9D84" w14:textId="77777777" w:rsidR="003A0A17" w:rsidRDefault="003A0A17" w:rsidP="003C1010">
      <w:r>
        <w:separator/>
      </w:r>
    </w:p>
  </w:footnote>
  <w:footnote w:type="continuationSeparator" w:id="0">
    <w:p w14:paraId="73037CD4" w14:textId="77777777" w:rsidR="003A0A17" w:rsidRDefault="003A0A17" w:rsidP="003C10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0DE529C"/>
    <w:multiLevelType w:val="hybridMultilevel"/>
    <w:tmpl w:val="76C4999E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951883"/>
    <w:multiLevelType w:val="hybridMultilevel"/>
    <w:tmpl w:val="49AE26D6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BF5E3B"/>
    <w:multiLevelType w:val="hybridMultilevel"/>
    <w:tmpl w:val="192AC6C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25E04155"/>
    <w:multiLevelType w:val="hybridMultilevel"/>
    <w:tmpl w:val="14C2CE1C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E6C7D4F"/>
    <w:multiLevelType w:val="hybridMultilevel"/>
    <w:tmpl w:val="E32EE9E0"/>
    <w:lvl w:ilvl="0" w:tplc="24E6EAF8">
      <w:start w:val="1"/>
      <w:numFmt w:val="decimal"/>
      <w:lvlText w:val="%1."/>
      <w:lvlJc w:val="left"/>
      <w:pPr>
        <w:ind w:left="790" w:hanging="43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6EF0B2F"/>
    <w:multiLevelType w:val="hybridMultilevel"/>
    <w:tmpl w:val="82B272D6"/>
    <w:lvl w:ilvl="0" w:tplc="DC1A5BCE">
      <w:start w:val="1"/>
      <w:numFmt w:val="decimal"/>
      <w:lvlText w:val="%1."/>
      <w:lvlJc w:val="left"/>
      <w:pPr>
        <w:ind w:left="780" w:hanging="42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D55EDB"/>
    <w:multiLevelType w:val="hybridMultilevel"/>
    <w:tmpl w:val="53BCC458"/>
    <w:lvl w:ilvl="0" w:tplc="B6D24FC2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02B1C2F"/>
    <w:multiLevelType w:val="hybridMultilevel"/>
    <w:tmpl w:val="A31E336C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392970866">
    <w:abstractNumId w:val="3"/>
  </w:num>
  <w:num w:numId="2" w16cid:durableId="876161399">
    <w:abstractNumId w:val="9"/>
  </w:num>
  <w:num w:numId="3" w16cid:durableId="269747562">
    <w:abstractNumId w:val="0"/>
  </w:num>
  <w:num w:numId="4" w16cid:durableId="309332646">
    <w:abstractNumId w:val="1"/>
  </w:num>
  <w:num w:numId="5" w16cid:durableId="875855639">
    <w:abstractNumId w:val="5"/>
  </w:num>
  <w:num w:numId="6" w16cid:durableId="1955205375">
    <w:abstractNumId w:val="4"/>
  </w:num>
  <w:num w:numId="7" w16cid:durableId="1977637757">
    <w:abstractNumId w:val="8"/>
  </w:num>
  <w:num w:numId="8" w16cid:durableId="1642731661">
    <w:abstractNumId w:val="6"/>
  </w:num>
  <w:num w:numId="9" w16cid:durableId="1082877973">
    <w:abstractNumId w:val="2"/>
  </w:num>
  <w:num w:numId="10" w16cid:durableId="95212811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IzMrQwNjMzMzQxNLFQ0lEKTi0uzszPAykwqwUAtsH1bSwAAAA="/>
  </w:docVars>
  <w:rsids>
    <w:rsidRoot w:val="00D221DA"/>
    <w:rsid w:val="00005994"/>
    <w:rsid w:val="00014561"/>
    <w:rsid w:val="00021DEC"/>
    <w:rsid w:val="00023AF4"/>
    <w:rsid w:val="00025A3D"/>
    <w:rsid w:val="000264B5"/>
    <w:rsid w:val="000267C0"/>
    <w:rsid w:val="00027BCE"/>
    <w:rsid w:val="00037763"/>
    <w:rsid w:val="00042ED5"/>
    <w:rsid w:val="00051D06"/>
    <w:rsid w:val="000567FF"/>
    <w:rsid w:val="00072894"/>
    <w:rsid w:val="00074086"/>
    <w:rsid w:val="000745A9"/>
    <w:rsid w:val="0007781E"/>
    <w:rsid w:val="00086880"/>
    <w:rsid w:val="0009090B"/>
    <w:rsid w:val="00096141"/>
    <w:rsid w:val="000A027C"/>
    <w:rsid w:val="000A1809"/>
    <w:rsid w:val="000A1887"/>
    <w:rsid w:val="000A4719"/>
    <w:rsid w:val="000A526B"/>
    <w:rsid w:val="000A5409"/>
    <w:rsid w:val="000A7DDC"/>
    <w:rsid w:val="000B0F30"/>
    <w:rsid w:val="000B6321"/>
    <w:rsid w:val="000C63F1"/>
    <w:rsid w:val="000D50E8"/>
    <w:rsid w:val="000D5249"/>
    <w:rsid w:val="000D68B1"/>
    <w:rsid w:val="000E5569"/>
    <w:rsid w:val="000F20AE"/>
    <w:rsid w:val="000F4F46"/>
    <w:rsid w:val="00101B09"/>
    <w:rsid w:val="00103B89"/>
    <w:rsid w:val="00115AAB"/>
    <w:rsid w:val="0013232C"/>
    <w:rsid w:val="001364C5"/>
    <w:rsid w:val="00144628"/>
    <w:rsid w:val="00146FAC"/>
    <w:rsid w:val="00155392"/>
    <w:rsid w:val="00162B8C"/>
    <w:rsid w:val="001674A6"/>
    <w:rsid w:val="001779EC"/>
    <w:rsid w:val="00181F9F"/>
    <w:rsid w:val="001834B7"/>
    <w:rsid w:val="00185394"/>
    <w:rsid w:val="001957F1"/>
    <w:rsid w:val="001B089E"/>
    <w:rsid w:val="001B6466"/>
    <w:rsid w:val="001C59EF"/>
    <w:rsid w:val="001D15B8"/>
    <w:rsid w:val="001D1B50"/>
    <w:rsid w:val="001D2FD3"/>
    <w:rsid w:val="001E7B21"/>
    <w:rsid w:val="001F3257"/>
    <w:rsid w:val="00204D88"/>
    <w:rsid w:val="00204DDB"/>
    <w:rsid w:val="00211A44"/>
    <w:rsid w:val="00214EA6"/>
    <w:rsid w:val="00221193"/>
    <w:rsid w:val="002309C3"/>
    <w:rsid w:val="0023161C"/>
    <w:rsid w:val="002435F9"/>
    <w:rsid w:val="00245DC8"/>
    <w:rsid w:val="002521D4"/>
    <w:rsid w:val="00262DAA"/>
    <w:rsid w:val="00273AB4"/>
    <w:rsid w:val="00275A3D"/>
    <w:rsid w:val="00293EF3"/>
    <w:rsid w:val="002A2104"/>
    <w:rsid w:val="002A2D68"/>
    <w:rsid w:val="002A308A"/>
    <w:rsid w:val="002B53BB"/>
    <w:rsid w:val="002B6A05"/>
    <w:rsid w:val="002B6E5A"/>
    <w:rsid w:val="002C2EE3"/>
    <w:rsid w:val="002C4013"/>
    <w:rsid w:val="002C7E74"/>
    <w:rsid w:val="002D146E"/>
    <w:rsid w:val="002D3AA4"/>
    <w:rsid w:val="002E6AC4"/>
    <w:rsid w:val="00301233"/>
    <w:rsid w:val="00301585"/>
    <w:rsid w:val="003031FD"/>
    <w:rsid w:val="0031085E"/>
    <w:rsid w:val="003135A7"/>
    <w:rsid w:val="003167E6"/>
    <w:rsid w:val="003171A1"/>
    <w:rsid w:val="00323A42"/>
    <w:rsid w:val="003329F2"/>
    <w:rsid w:val="00372848"/>
    <w:rsid w:val="00390C13"/>
    <w:rsid w:val="003940B0"/>
    <w:rsid w:val="003A03CA"/>
    <w:rsid w:val="003A0A17"/>
    <w:rsid w:val="003A4D83"/>
    <w:rsid w:val="003B0CBE"/>
    <w:rsid w:val="003B56A1"/>
    <w:rsid w:val="003C1010"/>
    <w:rsid w:val="003D2864"/>
    <w:rsid w:val="003D3A0A"/>
    <w:rsid w:val="003D7B1C"/>
    <w:rsid w:val="003E30E3"/>
    <w:rsid w:val="003E4CB7"/>
    <w:rsid w:val="003E514F"/>
    <w:rsid w:val="003E727B"/>
    <w:rsid w:val="003F1C42"/>
    <w:rsid w:val="003F629E"/>
    <w:rsid w:val="003F6617"/>
    <w:rsid w:val="003F7B61"/>
    <w:rsid w:val="004007FC"/>
    <w:rsid w:val="00402B05"/>
    <w:rsid w:val="004043E5"/>
    <w:rsid w:val="00404D26"/>
    <w:rsid w:val="004154E7"/>
    <w:rsid w:val="004354EC"/>
    <w:rsid w:val="004440A9"/>
    <w:rsid w:val="00447CE2"/>
    <w:rsid w:val="0048678A"/>
    <w:rsid w:val="00496560"/>
    <w:rsid w:val="004A1A4A"/>
    <w:rsid w:val="004B03F0"/>
    <w:rsid w:val="004C40E2"/>
    <w:rsid w:val="004D7E08"/>
    <w:rsid w:val="004F2F74"/>
    <w:rsid w:val="004F347F"/>
    <w:rsid w:val="005002BF"/>
    <w:rsid w:val="00500F9E"/>
    <w:rsid w:val="005023CE"/>
    <w:rsid w:val="005039DA"/>
    <w:rsid w:val="00512C04"/>
    <w:rsid w:val="005144EE"/>
    <w:rsid w:val="00520651"/>
    <w:rsid w:val="00523661"/>
    <w:rsid w:val="00524377"/>
    <w:rsid w:val="00532C08"/>
    <w:rsid w:val="00545F66"/>
    <w:rsid w:val="00546182"/>
    <w:rsid w:val="00546204"/>
    <w:rsid w:val="00553485"/>
    <w:rsid w:val="0055504B"/>
    <w:rsid w:val="005616BD"/>
    <w:rsid w:val="00564301"/>
    <w:rsid w:val="00575976"/>
    <w:rsid w:val="005853E8"/>
    <w:rsid w:val="00586224"/>
    <w:rsid w:val="00597017"/>
    <w:rsid w:val="005A15E8"/>
    <w:rsid w:val="005A31DA"/>
    <w:rsid w:val="005B3337"/>
    <w:rsid w:val="005B778E"/>
    <w:rsid w:val="005C27F5"/>
    <w:rsid w:val="005C3E62"/>
    <w:rsid w:val="005D4CCA"/>
    <w:rsid w:val="005E4331"/>
    <w:rsid w:val="005E6B85"/>
    <w:rsid w:val="005F18D7"/>
    <w:rsid w:val="00603B5B"/>
    <w:rsid w:val="006053F9"/>
    <w:rsid w:val="006062FA"/>
    <w:rsid w:val="00607FC8"/>
    <w:rsid w:val="00610494"/>
    <w:rsid w:val="00612314"/>
    <w:rsid w:val="0061327F"/>
    <w:rsid w:val="006220F2"/>
    <w:rsid w:val="006334E1"/>
    <w:rsid w:val="0064168E"/>
    <w:rsid w:val="00641E38"/>
    <w:rsid w:val="0066679F"/>
    <w:rsid w:val="00671E4F"/>
    <w:rsid w:val="00677158"/>
    <w:rsid w:val="00687BB9"/>
    <w:rsid w:val="006A3C9A"/>
    <w:rsid w:val="006B18C3"/>
    <w:rsid w:val="006B2FDB"/>
    <w:rsid w:val="006C6952"/>
    <w:rsid w:val="006E59D4"/>
    <w:rsid w:val="006F10E8"/>
    <w:rsid w:val="006F3438"/>
    <w:rsid w:val="007044C1"/>
    <w:rsid w:val="007128B5"/>
    <w:rsid w:val="00714C11"/>
    <w:rsid w:val="007213AF"/>
    <w:rsid w:val="00723D2B"/>
    <w:rsid w:val="0072575E"/>
    <w:rsid w:val="00726F7E"/>
    <w:rsid w:val="00732406"/>
    <w:rsid w:val="00736AD1"/>
    <w:rsid w:val="00741914"/>
    <w:rsid w:val="00743692"/>
    <w:rsid w:val="00744317"/>
    <w:rsid w:val="0075709D"/>
    <w:rsid w:val="007578DE"/>
    <w:rsid w:val="007649D2"/>
    <w:rsid w:val="00766CB8"/>
    <w:rsid w:val="00775273"/>
    <w:rsid w:val="0078186C"/>
    <w:rsid w:val="00784413"/>
    <w:rsid w:val="00786E90"/>
    <w:rsid w:val="007930EC"/>
    <w:rsid w:val="007A4154"/>
    <w:rsid w:val="007A6A88"/>
    <w:rsid w:val="007A770C"/>
    <w:rsid w:val="007B3799"/>
    <w:rsid w:val="007C21AD"/>
    <w:rsid w:val="007E66EE"/>
    <w:rsid w:val="007F3A78"/>
    <w:rsid w:val="008010BE"/>
    <w:rsid w:val="00804F6C"/>
    <w:rsid w:val="00805569"/>
    <w:rsid w:val="00811850"/>
    <w:rsid w:val="008175D5"/>
    <w:rsid w:val="00823AEB"/>
    <w:rsid w:val="00824B02"/>
    <w:rsid w:val="00832302"/>
    <w:rsid w:val="00835D6A"/>
    <w:rsid w:val="00843DBD"/>
    <w:rsid w:val="008457CE"/>
    <w:rsid w:val="008703D2"/>
    <w:rsid w:val="00871879"/>
    <w:rsid w:val="008810EC"/>
    <w:rsid w:val="0088774E"/>
    <w:rsid w:val="00887DF9"/>
    <w:rsid w:val="00893A84"/>
    <w:rsid w:val="00896083"/>
    <w:rsid w:val="008A601E"/>
    <w:rsid w:val="008B5A88"/>
    <w:rsid w:val="008B7E07"/>
    <w:rsid w:val="008D1114"/>
    <w:rsid w:val="008E4199"/>
    <w:rsid w:val="008F051F"/>
    <w:rsid w:val="008F35E0"/>
    <w:rsid w:val="008F3F46"/>
    <w:rsid w:val="008F5296"/>
    <w:rsid w:val="0090041F"/>
    <w:rsid w:val="00907099"/>
    <w:rsid w:val="00911C04"/>
    <w:rsid w:val="009169D2"/>
    <w:rsid w:val="009231EC"/>
    <w:rsid w:val="009262F1"/>
    <w:rsid w:val="00935699"/>
    <w:rsid w:val="00944A18"/>
    <w:rsid w:val="00950362"/>
    <w:rsid w:val="00952109"/>
    <w:rsid w:val="00952A84"/>
    <w:rsid w:val="00970CC1"/>
    <w:rsid w:val="00984B2D"/>
    <w:rsid w:val="00985C87"/>
    <w:rsid w:val="009864CC"/>
    <w:rsid w:val="0099080D"/>
    <w:rsid w:val="00990C6E"/>
    <w:rsid w:val="00990CF0"/>
    <w:rsid w:val="00991612"/>
    <w:rsid w:val="00995B01"/>
    <w:rsid w:val="009963C6"/>
    <w:rsid w:val="009A1B6A"/>
    <w:rsid w:val="009A4F19"/>
    <w:rsid w:val="009A7430"/>
    <w:rsid w:val="009A7B04"/>
    <w:rsid w:val="009B24AE"/>
    <w:rsid w:val="009B5598"/>
    <w:rsid w:val="009B6B45"/>
    <w:rsid w:val="009B6DB6"/>
    <w:rsid w:val="009D0993"/>
    <w:rsid w:val="009D12C5"/>
    <w:rsid w:val="009D4913"/>
    <w:rsid w:val="009D59C5"/>
    <w:rsid w:val="009E357F"/>
    <w:rsid w:val="009E7A50"/>
    <w:rsid w:val="00A03555"/>
    <w:rsid w:val="00A03BD8"/>
    <w:rsid w:val="00A13389"/>
    <w:rsid w:val="00A13D3F"/>
    <w:rsid w:val="00A142F7"/>
    <w:rsid w:val="00A14B14"/>
    <w:rsid w:val="00A23160"/>
    <w:rsid w:val="00A30DD0"/>
    <w:rsid w:val="00A31FA7"/>
    <w:rsid w:val="00A325CF"/>
    <w:rsid w:val="00A44F39"/>
    <w:rsid w:val="00A472E9"/>
    <w:rsid w:val="00A509FA"/>
    <w:rsid w:val="00A56F8F"/>
    <w:rsid w:val="00A6363E"/>
    <w:rsid w:val="00A7049B"/>
    <w:rsid w:val="00A775FA"/>
    <w:rsid w:val="00A83F4B"/>
    <w:rsid w:val="00A86081"/>
    <w:rsid w:val="00AA0B3D"/>
    <w:rsid w:val="00AA66D7"/>
    <w:rsid w:val="00AC072F"/>
    <w:rsid w:val="00AC285A"/>
    <w:rsid w:val="00AC71D6"/>
    <w:rsid w:val="00AE1F6C"/>
    <w:rsid w:val="00AE47DB"/>
    <w:rsid w:val="00AE625E"/>
    <w:rsid w:val="00B16785"/>
    <w:rsid w:val="00B213F5"/>
    <w:rsid w:val="00B231CE"/>
    <w:rsid w:val="00B30848"/>
    <w:rsid w:val="00B351EE"/>
    <w:rsid w:val="00B42031"/>
    <w:rsid w:val="00B42423"/>
    <w:rsid w:val="00B54278"/>
    <w:rsid w:val="00B62903"/>
    <w:rsid w:val="00B710CA"/>
    <w:rsid w:val="00B73F82"/>
    <w:rsid w:val="00B80EDA"/>
    <w:rsid w:val="00B872AC"/>
    <w:rsid w:val="00B904BC"/>
    <w:rsid w:val="00B90BE8"/>
    <w:rsid w:val="00BA18CA"/>
    <w:rsid w:val="00BA3271"/>
    <w:rsid w:val="00BA61CE"/>
    <w:rsid w:val="00BB01C9"/>
    <w:rsid w:val="00BB64B5"/>
    <w:rsid w:val="00BB7DA1"/>
    <w:rsid w:val="00BC16F6"/>
    <w:rsid w:val="00BE772D"/>
    <w:rsid w:val="00C01C7D"/>
    <w:rsid w:val="00C07540"/>
    <w:rsid w:val="00C113AF"/>
    <w:rsid w:val="00C11BD3"/>
    <w:rsid w:val="00C11C9D"/>
    <w:rsid w:val="00C127B1"/>
    <w:rsid w:val="00C137EC"/>
    <w:rsid w:val="00C15633"/>
    <w:rsid w:val="00C21FCD"/>
    <w:rsid w:val="00C27E00"/>
    <w:rsid w:val="00C3082F"/>
    <w:rsid w:val="00C31D08"/>
    <w:rsid w:val="00C34E74"/>
    <w:rsid w:val="00C364FE"/>
    <w:rsid w:val="00C375C9"/>
    <w:rsid w:val="00C41572"/>
    <w:rsid w:val="00C50F14"/>
    <w:rsid w:val="00C545D0"/>
    <w:rsid w:val="00C81FFD"/>
    <w:rsid w:val="00C92C03"/>
    <w:rsid w:val="00C949CD"/>
    <w:rsid w:val="00CA198D"/>
    <w:rsid w:val="00CA2133"/>
    <w:rsid w:val="00CB0F85"/>
    <w:rsid w:val="00CB14BB"/>
    <w:rsid w:val="00CB22F7"/>
    <w:rsid w:val="00CC04BA"/>
    <w:rsid w:val="00CC08C3"/>
    <w:rsid w:val="00CC35CD"/>
    <w:rsid w:val="00CE1A64"/>
    <w:rsid w:val="00CE2C7B"/>
    <w:rsid w:val="00CE6BFD"/>
    <w:rsid w:val="00CE7A0F"/>
    <w:rsid w:val="00D003C9"/>
    <w:rsid w:val="00D00CB1"/>
    <w:rsid w:val="00D03F3E"/>
    <w:rsid w:val="00D1158F"/>
    <w:rsid w:val="00D16D3D"/>
    <w:rsid w:val="00D17F3A"/>
    <w:rsid w:val="00D21795"/>
    <w:rsid w:val="00D221DA"/>
    <w:rsid w:val="00D30028"/>
    <w:rsid w:val="00D31F43"/>
    <w:rsid w:val="00D322DA"/>
    <w:rsid w:val="00D4442D"/>
    <w:rsid w:val="00D46324"/>
    <w:rsid w:val="00D47A5D"/>
    <w:rsid w:val="00D51F6E"/>
    <w:rsid w:val="00D55C53"/>
    <w:rsid w:val="00D57476"/>
    <w:rsid w:val="00D60972"/>
    <w:rsid w:val="00D72138"/>
    <w:rsid w:val="00D73844"/>
    <w:rsid w:val="00D75D45"/>
    <w:rsid w:val="00D82D63"/>
    <w:rsid w:val="00D84411"/>
    <w:rsid w:val="00D91380"/>
    <w:rsid w:val="00D928C6"/>
    <w:rsid w:val="00DA6213"/>
    <w:rsid w:val="00DB3D93"/>
    <w:rsid w:val="00DB7FF8"/>
    <w:rsid w:val="00DC36CA"/>
    <w:rsid w:val="00DC586B"/>
    <w:rsid w:val="00DE2A6A"/>
    <w:rsid w:val="00DF1A85"/>
    <w:rsid w:val="00DF508A"/>
    <w:rsid w:val="00DF78FD"/>
    <w:rsid w:val="00E019C5"/>
    <w:rsid w:val="00E05C9C"/>
    <w:rsid w:val="00E10534"/>
    <w:rsid w:val="00E11D66"/>
    <w:rsid w:val="00E12365"/>
    <w:rsid w:val="00E158EF"/>
    <w:rsid w:val="00E20BD8"/>
    <w:rsid w:val="00E20DAB"/>
    <w:rsid w:val="00E24498"/>
    <w:rsid w:val="00E37635"/>
    <w:rsid w:val="00E40F86"/>
    <w:rsid w:val="00E464D9"/>
    <w:rsid w:val="00E509C5"/>
    <w:rsid w:val="00E50DEA"/>
    <w:rsid w:val="00E51226"/>
    <w:rsid w:val="00E53103"/>
    <w:rsid w:val="00E54FA4"/>
    <w:rsid w:val="00E5738A"/>
    <w:rsid w:val="00E634F3"/>
    <w:rsid w:val="00E70930"/>
    <w:rsid w:val="00E724EA"/>
    <w:rsid w:val="00E75DF2"/>
    <w:rsid w:val="00E82AD0"/>
    <w:rsid w:val="00E86621"/>
    <w:rsid w:val="00E914FD"/>
    <w:rsid w:val="00E936E0"/>
    <w:rsid w:val="00EB0247"/>
    <w:rsid w:val="00EB37D6"/>
    <w:rsid w:val="00EC57B9"/>
    <w:rsid w:val="00EC58A2"/>
    <w:rsid w:val="00EC636F"/>
    <w:rsid w:val="00ED4190"/>
    <w:rsid w:val="00EF0B0A"/>
    <w:rsid w:val="00EF1FE3"/>
    <w:rsid w:val="00EF67B5"/>
    <w:rsid w:val="00F035CB"/>
    <w:rsid w:val="00F11A57"/>
    <w:rsid w:val="00F135FC"/>
    <w:rsid w:val="00F15C5F"/>
    <w:rsid w:val="00F23074"/>
    <w:rsid w:val="00F35AA3"/>
    <w:rsid w:val="00F414EF"/>
    <w:rsid w:val="00F44354"/>
    <w:rsid w:val="00F517A1"/>
    <w:rsid w:val="00F56F6B"/>
    <w:rsid w:val="00F619ED"/>
    <w:rsid w:val="00F6536A"/>
    <w:rsid w:val="00F729EE"/>
    <w:rsid w:val="00F76491"/>
    <w:rsid w:val="00F81DE3"/>
    <w:rsid w:val="00F87F2E"/>
    <w:rsid w:val="00F97B9D"/>
    <w:rsid w:val="00FA1DE7"/>
    <w:rsid w:val="00FA7AAF"/>
    <w:rsid w:val="00FB5C92"/>
    <w:rsid w:val="00FC1B0F"/>
    <w:rsid w:val="00FC278E"/>
    <w:rsid w:val="00FC3602"/>
    <w:rsid w:val="00FC5EE2"/>
    <w:rsid w:val="00FD0960"/>
    <w:rsid w:val="00FE377B"/>
    <w:rsid w:val="00FE3B98"/>
    <w:rsid w:val="00FE67C7"/>
    <w:rsid w:val="00FF400D"/>
    <w:rsid w:val="00FF42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2DB49C10"/>
  <w15:chartTrackingRefBased/>
  <w15:docId w15:val="{42FF8BE4-8398-4501-8577-C8822DFD5B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link w:val="Heading2Char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link w:val="Heading3Char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link w:val="HeaderChar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paragraph" w:styleId="BlockText">
    <w:name w:val="Block Text"/>
    <w:basedOn w:val="Normal"/>
    <w:rsid w:val="000A1887"/>
    <w:pPr>
      <w:spacing w:after="120"/>
      <w:ind w:left="1440" w:right="1440"/>
    </w:pPr>
    <w:rPr>
      <w:rFonts w:ascii="Times New Roman" w:hAnsi="Times New Roman"/>
      <w:snapToGrid/>
      <w:sz w:val="22"/>
      <w:lang w:eastAsia="fi-FI"/>
    </w:rPr>
  </w:style>
  <w:style w:type="character" w:customStyle="1" w:styleId="Heading1Char">
    <w:name w:val="Heading 1 Char"/>
    <w:link w:val="Heading1"/>
    <w:rsid w:val="007A770C"/>
    <w:rPr>
      <w:rFonts w:ascii="Times" w:hAnsi="Times"/>
      <w:b/>
      <w:snapToGrid w:val="0"/>
      <w:sz w:val="36"/>
      <w:lang w:val="en-GB" w:eastAsia="en-US"/>
    </w:rPr>
  </w:style>
  <w:style w:type="character" w:customStyle="1" w:styleId="Heading2Char">
    <w:name w:val="Heading 2 Char"/>
    <w:link w:val="Heading2"/>
    <w:rsid w:val="007A770C"/>
    <w:rPr>
      <w:rFonts w:ascii="Times" w:hAnsi="Times"/>
      <w:b/>
      <w:snapToGrid w:val="0"/>
      <w:sz w:val="28"/>
      <w:lang w:val="en-GB" w:eastAsia="en-US"/>
    </w:rPr>
  </w:style>
  <w:style w:type="character" w:customStyle="1" w:styleId="Heading3Char">
    <w:name w:val="Heading 3 Char"/>
    <w:link w:val="Heading3"/>
    <w:rsid w:val="007A770C"/>
    <w:rPr>
      <w:rFonts w:ascii="Arial" w:hAnsi="Arial"/>
      <w:snapToGrid w:val="0"/>
      <w:sz w:val="24"/>
      <w:lang w:val="en-GB" w:eastAsia="en-US"/>
    </w:rPr>
  </w:style>
  <w:style w:type="character" w:customStyle="1" w:styleId="HeaderChar">
    <w:name w:val="Header Char"/>
    <w:link w:val="Header"/>
    <w:rsid w:val="007A770C"/>
    <w:rPr>
      <w:rFonts w:ascii="New York" w:hAnsi="New York"/>
      <w:snapToGrid w:val="0"/>
      <w:sz w:val="24"/>
      <w:lang w:val="en-GB" w:eastAsia="en-US"/>
    </w:rPr>
  </w:style>
  <w:style w:type="character" w:customStyle="1" w:styleId="MathematicaFormatStandardForm">
    <w:name w:val="MathematicaFormatStandardForm"/>
    <w:uiPriority w:val="99"/>
    <w:rsid w:val="007A770C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gif"/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gi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gi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87</Words>
  <Characters>530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29</cp:revision>
  <cp:lastPrinted>2024-04-04T11:09:00Z</cp:lastPrinted>
  <dcterms:created xsi:type="dcterms:W3CDTF">2021-03-29T15:32:00Z</dcterms:created>
  <dcterms:modified xsi:type="dcterms:W3CDTF">2024-04-04T1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